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338D" w:rsidRDefault="00792C73" w:rsidP="004B2822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BÀI TẬP TUẦ</w:t>
      </w:r>
      <w:r w:rsidR="00662143">
        <w:rPr>
          <w:rFonts w:ascii="Times New Roman" w:hAnsi="Times New Roman" w:cs="Times New Roman"/>
          <w:b/>
          <w:sz w:val="28"/>
          <w:szCs w:val="28"/>
        </w:rPr>
        <w:t>N 24</w:t>
      </w:r>
    </w:p>
    <w:p w:rsidR="00E64306" w:rsidRDefault="00E64306" w:rsidP="00114A7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. </w:t>
      </w:r>
      <w:r>
        <w:rPr>
          <w:rFonts w:ascii="Times New Roman" w:hAnsi="Times New Roman" w:cs="Times New Roman"/>
          <w:sz w:val="28"/>
          <w:szCs w:val="28"/>
        </w:rPr>
        <w:t>Hãy tô màu:</w:t>
      </w:r>
    </w:p>
    <w:p w:rsidR="002E338D" w:rsidRDefault="002E338D" w:rsidP="00114A7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  <w:sectPr w:rsidR="002E338D" w:rsidSect="00114A7E">
          <w:pgSz w:w="12240" w:h="15840"/>
          <w:pgMar w:top="567" w:right="900" w:bottom="567" w:left="1134" w:header="709" w:footer="709" w:gutter="0"/>
          <w:cols w:space="708"/>
          <w:docGrid w:linePitch="360"/>
        </w:sectPr>
      </w:pPr>
    </w:p>
    <w:p w:rsidR="00E64306" w:rsidRDefault="00E64306" w:rsidP="00114A7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64306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6" o:title=""/>
          </v:shape>
          <o:OLEObject Type="Embed" ProgID="Equation.DSMT4" ShapeID="_x0000_i1025" DrawAspect="Content" ObjectID="_1642613714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của một hình vuông.</w:t>
      </w:r>
    </w:p>
    <w:p w:rsidR="00E64306" w:rsidRDefault="00E64306" w:rsidP="00114A7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64306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026" type="#_x0000_t75" style="width:12pt;height:36pt" o:ole="">
            <v:imagedata r:id="rId8" o:title=""/>
          </v:shape>
          <o:OLEObject Type="Embed" ProgID="Equation.DSMT4" ShapeID="_x0000_i1026" DrawAspect="Content" ObjectID="_1642613715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của một hình tròn.</w:t>
      </w:r>
    </w:p>
    <w:p w:rsidR="002E338D" w:rsidRDefault="002E338D" w:rsidP="00114A7E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num="2" w:space="708"/>
          <w:docGrid w:linePitch="360"/>
        </w:sectPr>
      </w:pPr>
    </w:p>
    <w:p w:rsidR="00E64306" w:rsidRDefault="00E64306" w:rsidP="00114A7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2. </w:t>
      </w:r>
      <w:r>
        <w:rPr>
          <w:rFonts w:ascii="Times New Roman" w:hAnsi="Times New Roman" w:cs="Times New Roman"/>
          <w:sz w:val="28"/>
          <w:szCs w:val="28"/>
        </w:rPr>
        <w:t>Hãy viết phân số biểu diễn phần tô màu:</w:t>
      </w:r>
    </w:p>
    <w:p w:rsidR="00E64306" w:rsidRDefault="00E64306" w:rsidP="00114A7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>
            <wp:extent cx="5543550" cy="1200213"/>
            <wp:effectExtent l="19050" t="0" r="0" b="0"/>
            <wp:docPr id="1" name="Picture 0" descr="FullSizeRender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ullSizeRender (2)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41883" cy="1199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306" w:rsidRDefault="00E64306" w:rsidP="00114A7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>
            <wp:extent cx="5543550" cy="1184092"/>
            <wp:effectExtent l="19050" t="0" r="0" b="0"/>
            <wp:docPr id="2" name="Picture 1" descr="FullSizeRender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ullSizeRender (1)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1184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306" w:rsidRDefault="00E64306" w:rsidP="00114A7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3. </w:t>
      </w:r>
      <w:r>
        <w:rPr>
          <w:rFonts w:ascii="Times New Roman" w:hAnsi="Times New Roman" w:cs="Times New Roman"/>
          <w:sz w:val="28"/>
          <w:szCs w:val="28"/>
        </w:rPr>
        <w:t>Viết các phân số sau:</w:t>
      </w:r>
    </w:p>
    <w:p w:rsidR="002E338D" w:rsidRDefault="002E338D" w:rsidP="00114A7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space="708"/>
          <w:docGrid w:linePitch="360"/>
        </w:sectPr>
      </w:pPr>
    </w:p>
    <w:p w:rsidR="00E64306" w:rsidRDefault="00E64306" w:rsidP="00114A7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Năm phần bẩy</w:t>
      </w:r>
    </w:p>
    <w:p w:rsidR="00E64306" w:rsidRDefault="00E64306" w:rsidP="00114A7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Âm ba phần năm</w:t>
      </w:r>
    </w:p>
    <w:p w:rsidR="00E64306" w:rsidRDefault="00E64306" w:rsidP="00114A7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Mười một phần mười lăm</w:t>
      </w:r>
    </w:p>
    <w:p w:rsidR="00E64306" w:rsidRDefault="00E64306" w:rsidP="00114A7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ười sáu phần ba</w:t>
      </w:r>
    </w:p>
    <w:p w:rsidR="002E338D" w:rsidRDefault="002E338D" w:rsidP="00114A7E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num="2" w:space="708"/>
          <w:docGrid w:linePitch="360"/>
        </w:sectPr>
      </w:pPr>
    </w:p>
    <w:p w:rsidR="00A05352" w:rsidRDefault="00A05352" w:rsidP="00114A7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4. </w:t>
      </w:r>
      <w:r w:rsidR="00D11527">
        <w:rPr>
          <w:rFonts w:ascii="Times New Roman" w:hAnsi="Times New Roman" w:cs="Times New Roman"/>
          <w:sz w:val="28"/>
          <w:szCs w:val="28"/>
        </w:rPr>
        <w:t>Dùng cả hai số a và b (</w:t>
      </w:r>
      <w:r w:rsidR="00D11527" w:rsidRPr="00D11527">
        <w:rPr>
          <w:rFonts w:ascii="Times New Roman" w:hAnsi="Times New Roman" w:cs="Times New Roman"/>
          <w:position w:val="-10"/>
          <w:sz w:val="28"/>
          <w:szCs w:val="28"/>
        </w:rPr>
        <w:object w:dxaOrig="1560" w:dyaOrig="340">
          <v:shape id="_x0000_i1027" type="#_x0000_t75" style="width:78pt;height:17.25pt" o:ole="">
            <v:imagedata r:id="rId12" o:title=""/>
          </v:shape>
          <o:OLEObject Type="Embed" ProgID="Equation.DSMT4" ShapeID="_x0000_i1027" DrawAspect="Content" ObjectID="_1642613716" r:id="rId13"/>
        </w:object>
      </w:r>
      <w:r w:rsidR="00D11527">
        <w:rPr>
          <w:rFonts w:ascii="Times New Roman" w:hAnsi="Times New Roman" w:cs="Times New Roman"/>
          <w:sz w:val="28"/>
          <w:szCs w:val="28"/>
        </w:rPr>
        <w:t>) để viết thành phân số, mỗi số chỉ được viết một lần.</w:t>
      </w:r>
    </w:p>
    <w:p w:rsidR="00BA64F0" w:rsidRDefault="00BA64F0" w:rsidP="00114A7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0A0709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542F0C">
        <w:rPr>
          <w:rFonts w:ascii="Times New Roman" w:hAnsi="Times New Roman" w:cs="Times New Roman"/>
          <w:sz w:val="28"/>
          <w:szCs w:val="28"/>
        </w:rPr>
        <w:t>Tính giá trị của mỗi phân số sau:</w:t>
      </w:r>
    </w:p>
    <w:p w:rsidR="002E338D" w:rsidRDefault="002E338D" w:rsidP="00114A7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space="708"/>
          <w:docGrid w:linePitch="360"/>
        </w:sectPr>
      </w:pPr>
    </w:p>
    <w:p w:rsidR="00542F0C" w:rsidRDefault="00776044" w:rsidP="00114A7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42F0C">
        <w:rPr>
          <w:rFonts w:ascii="Times New Roman" w:hAnsi="Times New Roman" w:cs="Times New Roman"/>
          <w:position w:val="-26"/>
          <w:sz w:val="28"/>
          <w:szCs w:val="28"/>
        </w:rPr>
        <w:object w:dxaOrig="380" w:dyaOrig="700">
          <v:shape id="_x0000_i1028" type="#_x0000_t75" style="width:18.75pt;height:35.25pt" o:ole="">
            <v:imagedata r:id="rId14" o:title=""/>
          </v:shape>
          <o:OLEObject Type="Embed" ProgID="Equation.DSMT4" ShapeID="_x0000_i1028" DrawAspect="Content" ObjectID="_1642613717" r:id="rId15"/>
        </w:object>
      </w:r>
    </w:p>
    <w:p w:rsidR="00776044" w:rsidRDefault="00776044" w:rsidP="00114A7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76044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029" type="#_x0000_t75" style="width:27pt;height:36pt" o:ole="">
            <v:imagedata r:id="rId16" o:title=""/>
          </v:shape>
          <o:OLEObject Type="Embed" ProgID="Equation.DSMT4" ShapeID="_x0000_i1029" DrawAspect="Content" ObjectID="_1642613718" r:id="rId17"/>
        </w:object>
      </w:r>
    </w:p>
    <w:p w:rsidR="00776044" w:rsidRDefault="00776044" w:rsidP="00114A7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76044">
        <w:rPr>
          <w:rFonts w:ascii="Times New Roman" w:hAnsi="Times New Roman" w:cs="Times New Roman"/>
          <w:position w:val="-26"/>
          <w:sz w:val="28"/>
          <w:szCs w:val="28"/>
        </w:rPr>
        <w:object w:dxaOrig="680" w:dyaOrig="700">
          <v:shape id="_x0000_i1030" type="#_x0000_t75" style="width:33.75pt;height:35.25pt" o:ole="">
            <v:imagedata r:id="rId18" o:title=""/>
          </v:shape>
          <o:OLEObject Type="Embed" ProgID="Equation.DSMT4" ShapeID="_x0000_i1030" DrawAspect="Content" ObjectID="_1642613719" r:id="rId19"/>
        </w:object>
      </w:r>
    </w:p>
    <w:p w:rsidR="00776044" w:rsidRDefault="00776044" w:rsidP="00114A7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76044">
        <w:rPr>
          <w:rFonts w:ascii="Times New Roman" w:hAnsi="Times New Roman" w:cs="Times New Roman"/>
          <w:position w:val="-26"/>
          <w:sz w:val="28"/>
          <w:szCs w:val="28"/>
        </w:rPr>
        <w:object w:dxaOrig="520" w:dyaOrig="700">
          <v:shape id="_x0000_i1031" type="#_x0000_t75" style="width:26.25pt;height:35.25pt" o:ole="">
            <v:imagedata r:id="rId20" o:title=""/>
          </v:shape>
          <o:OLEObject Type="Embed" ProgID="Equation.DSMT4" ShapeID="_x0000_i1031" DrawAspect="Content" ObjectID="_1642613720" r:id="rId21"/>
        </w:object>
      </w:r>
    </w:p>
    <w:p w:rsidR="00776044" w:rsidRDefault="00776044" w:rsidP="00114A7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76044">
        <w:rPr>
          <w:rFonts w:ascii="Times New Roman" w:hAnsi="Times New Roman" w:cs="Times New Roman"/>
          <w:position w:val="-26"/>
          <w:sz w:val="28"/>
          <w:szCs w:val="28"/>
        </w:rPr>
        <w:object w:dxaOrig="400" w:dyaOrig="700">
          <v:shape id="_x0000_i1032" type="#_x0000_t75" style="width:20.25pt;height:35.25pt" o:ole="">
            <v:imagedata r:id="rId22" o:title=""/>
          </v:shape>
          <o:OLEObject Type="Embed" ProgID="Equation.DSMT4" ShapeID="_x0000_i1032" DrawAspect="Content" ObjectID="_1642613721" r:id="rId23"/>
        </w:object>
      </w:r>
    </w:p>
    <w:p w:rsidR="002E338D" w:rsidRDefault="002E338D" w:rsidP="00114A7E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num="5" w:space="720"/>
          <w:docGrid w:linePitch="360"/>
        </w:sectPr>
      </w:pPr>
    </w:p>
    <w:p w:rsidR="00277E1A" w:rsidRDefault="001C32FA" w:rsidP="00114A7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</w:t>
      </w:r>
      <w:r w:rsidR="00277E1A"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0A0709">
        <w:rPr>
          <w:rFonts w:ascii="Times New Roman" w:hAnsi="Times New Roman" w:cs="Times New Roman"/>
          <w:sz w:val="28"/>
          <w:szCs w:val="28"/>
        </w:rPr>
        <w:t xml:space="preserve">Biểu </w:t>
      </w:r>
      <w:r w:rsidR="00277E1A">
        <w:rPr>
          <w:rFonts w:ascii="Times New Roman" w:hAnsi="Times New Roman" w:cs="Times New Roman"/>
          <w:sz w:val="28"/>
          <w:szCs w:val="28"/>
        </w:rPr>
        <w:t>thị các số sau đây dưới dạng phân số với đơn vị là:</w:t>
      </w:r>
    </w:p>
    <w:p w:rsidR="009E0AF4" w:rsidRDefault="009E0AF4" w:rsidP="00114A7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  <w:sectPr w:rsidR="009E0AF4" w:rsidSect="00114A7E">
          <w:type w:val="continuous"/>
          <w:pgSz w:w="12240" w:h="15840"/>
          <w:pgMar w:top="567" w:right="900" w:bottom="567" w:left="1134" w:header="709" w:footer="709" w:gutter="0"/>
          <w:cols w:space="708"/>
          <w:docGrid w:linePitch="360"/>
        </w:sectPr>
      </w:pPr>
    </w:p>
    <w:p w:rsidR="001C32FA" w:rsidRDefault="00277E1A" w:rsidP="00114A7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Kiloga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37g , 139g</w:t>
      </w:r>
    </w:p>
    <w:p w:rsidR="00277E1A" w:rsidRDefault="00277E1A" w:rsidP="00114A7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Đềxime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hối : 11c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, 103c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9E0AF4" w:rsidRDefault="009E0AF4" w:rsidP="00114A7E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  <w:sectPr w:rsidR="009E0AF4" w:rsidSect="00114A7E">
          <w:type w:val="continuous"/>
          <w:pgSz w:w="12240" w:h="15840"/>
          <w:pgMar w:top="567" w:right="900" w:bottom="567" w:left="1134" w:header="709" w:footer="709" w:gutter="0"/>
          <w:cols w:num="2" w:space="708"/>
          <w:docGrid w:linePitch="360"/>
        </w:sectPr>
      </w:pPr>
    </w:p>
    <w:p w:rsidR="00277E1A" w:rsidRDefault="00277E1A" w:rsidP="00114A7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7. </w:t>
      </w:r>
      <w:r>
        <w:rPr>
          <w:rFonts w:ascii="Times New Roman" w:hAnsi="Times New Roman" w:cs="Times New Roman"/>
          <w:sz w:val="28"/>
          <w:szCs w:val="28"/>
        </w:rPr>
        <w:t>Biết rằng 1 thế kỉ = 100 năm, 1 thiên niên kỉ = 1000 năm. Hỏi:</w:t>
      </w:r>
    </w:p>
    <w:p w:rsidR="00277E1A" w:rsidRDefault="00277E1A" w:rsidP="00114A7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thế kỉ bằng mấy phần của thiên niên kỉ?</w:t>
      </w:r>
    </w:p>
    <w:p w:rsidR="00277E1A" w:rsidRDefault="00277E1A" w:rsidP="00114A7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3 năm bằng mấy phần của thế kỉ? Bằng mấy phần của thiên niên kỉ?</w:t>
      </w:r>
    </w:p>
    <w:p w:rsidR="00A45E16" w:rsidRDefault="00A45E16" w:rsidP="00114A7E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45E16"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8. </w:t>
      </w:r>
      <w:r w:rsidRPr="00A45E16">
        <w:rPr>
          <w:rFonts w:ascii="Times New Roman" w:hAnsi="Times New Roman" w:cs="Times New Roman"/>
          <w:sz w:val="28"/>
          <w:szCs w:val="28"/>
          <w:lang w:val="fr-FR"/>
        </w:rPr>
        <w:t xml:space="preserve">Biết rằng 1 lạng ta = 25g ; 1 cân ta = 16 lạng ta. </w:t>
      </w:r>
      <w:r>
        <w:rPr>
          <w:rFonts w:ascii="Times New Roman" w:hAnsi="Times New Roman" w:cs="Times New Roman"/>
          <w:sz w:val="28"/>
          <w:szCs w:val="28"/>
          <w:lang w:val="fr-FR"/>
        </w:rPr>
        <w:t>Hỏi :</w:t>
      </w:r>
    </w:p>
    <w:p w:rsidR="00A45E16" w:rsidRDefault="00A45E16" w:rsidP="00114A7E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4g, 11g bằng mấy phần của lạng ta ?</w:t>
      </w:r>
    </w:p>
    <w:p w:rsidR="00A45E16" w:rsidRDefault="00A45E16" w:rsidP="00114A7E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5 lạng ta, 113g bằng mấy phần của cân ta ?</w:t>
      </w:r>
    </w:p>
    <w:p w:rsidR="00224441" w:rsidRDefault="00224441" w:rsidP="00114A7E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9. </w:t>
      </w:r>
      <w:r>
        <w:rPr>
          <w:rFonts w:ascii="Times New Roman" w:hAnsi="Times New Roman" w:cs="Times New Roman"/>
          <w:sz w:val="28"/>
          <w:szCs w:val="28"/>
          <w:lang w:val="fr-FR"/>
        </w:rPr>
        <w:t>Một giờ, kim giờ quay được mấy phần vòng ?</w:t>
      </w:r>
    </w:p>
    <w:p w:rsidR="00224441" w:rsidRDefault="00224441" w:rsidP="00114A7E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Bài 10. </w:t>
      </w:r>
      <w:r w:rsidR="00FA695E">
        <w:rPr>
          <w:rFonts w:ascii="Times New Roman" w:hAnsi="Times New Roman" w:cs="Times New Roman"/>
          <w:sz w:val="28"/>
          <w:szCs w:val="28"/>
          <w:lang w:val="fr-FR"/>
        </w:rPr>
        <w:t>Một vòi nước chảy 4 giờ thì đầy bể. Hỏi 15 phút, vòi chảy được bao nhiêu phần bể ?</w:t>
      </w:r>
    </w:p>
    <w:p w:rsidR="00FA695E" w:rsidRDefault="00FA695E" w:rsidP="00114A7E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11. </w:t>
      </w:r>
      <w:r w:rsidR="00EE0E58">
        <w:rPr>
          <w:rFonts w:ascii="Times New Roman" w:hAnsi="Times New Roman" w:cs="Times New Roman"/>
          <w:sz w:val="28"/>
          <w:szCs w:val="28"/>
          <w:lang w:val="fr-FR"/>
        </w:rPr>
        <w:t>Viết tập hợp các số nguyên x, biết :</w:t>
      </w:r>
    </w:p>
    <w:p w:rsidR="002E338D" w:rsidRDefault="002E338D" w:rsidP="00114A7E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space="708"/>
          <w:docGrid w:linePitch="360"/>
        </w:sectPr>
      </w:pPr>
    </w:p>
    <w:p w:rsidR="00EE0E58" w:rsidRDefault="00EE0E58" w:rsidP="00114A7E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E0E58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500" w:dyaOrig="720">
          <v:shape id="_x0000_i1033" type="#_x0000_t75" style="width:75pt;height:36pt" o:ole="">
            <v:imagedata r:id="rId24" o:title=""/>
          </v:shape>
          <o:OLEObject Type="Embed" ProgID="Equation.DSMT4" ShapeID="_x0000_i1033" DrawAspect="Content" ObjectID="_1642613722" r:id="rId25"/>
        </w:object>
      </w:r>
    </w:p>
    <w:p w:rsidR="00EE0E58" w:rsidRDefault="00EE0E58" w:rsidP="00114A7E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E0E58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660" w:dyaOrig="720">
          <v:shape id="_x0000_i1034" type="#_x0000_t75" style="width:83.25pt;height:36pt" o:ole="">
            <v:imagedata r:id="rId26" o:title=""/>
          </v:shape>
          <o:OLEObject Type="Embed" ProgID="Equation.DSMT4" ShapeID="_x0000_i1034" DrawAspect="Content" ObjectID="_1642613723" r:id="rId27"/>
        </w:object>
      </w:r>
    </w:p>
    <w:p w:rsidR="002E338D" w:rsidRDefault="004C2A51" w:rsidP="00114A7E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num="3" w:space="708"/>
          <w:docGrid w:linePitch="360"/>
        </w:sectPr>
      </w:pPr>
      <w:r w:rsidRPr="00EE0E58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700" w:dyaOrig="720">
          <v:shape id="_x0000_i1035" type="#_x0000_t75" style="width:84.75pt;height:36pt" o:ole="">
            <v:imagedata r:id="rId28" o:title=""/>
          </v:shape>
          <o:OLEObject Type="Embed" ProgID="Equation.DSMT4" ShapeID="_x0000_i1035" DrawAspect="Content" ObjectID="_1642613724" r:id="rId29"/>
        </w:object>
      </w:r>
    </w:p>
    <w:p w:rsidR="00F82F83" w:rsidRDefault="004C2A51" w:rsidP="00114A7E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Bài 12. </w:t>
      </w:r>
    </w:p>
    <w:p w:rsidR="004C2A51" w:rsidRPr="00F82F83" w:rsidRDefault="00F82F83" w:rsidP="00114A7E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82F83">
        <w:rPr>
          <w:rFonts w:ascii="Times New Roman" w:hAnsi="Times New Roman" w:cs="Times New Roman"/>
          <w:sz w:val="28"/>
          <w:szCs w:val="28"/>
          <w:lang w:val="fr-FR"/>
        </w:rPr>
        <w:t>Tìm số nguyên x lớn nhất sao cho :</w:t>
      </w:r>
    </w:p>
    <w:p w:rsidR="002E338D" w:rsidRDefault="002E338D" w:rsidP="00114A7E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space="708"/>
          <w:docGrid w:linePitch="360"/>
        </w:sectPr>
      </w:pPr>
    </w:p>
    <w:p w:rsidR="00F82F83" w:rsidRDefault="00F82F83" w:rsidP="00114A7E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82F83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100" w:dyaOrig="720">
          <v:shape id="_x0000_i1036" type="#_x0000_t75" style="width:54.75pt;height:36pt" o:ole="">
            <v:imagedata r:id="rId30" o:title=""/>
          </v:shape>
          <o:OLEObject Type="Embed" ProgID="Equation.DSMT4" ShapeID="_x0000_i1036" DrawAspect="Content" ObjectID="_1642613725" r:id="rId31"/>
        </w:object>
      </w:r>
    </w:p>
    <w:p w:rsidR="002E338D" w:rsidRDefault="00F82F83" w:rsidP="00114A7E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num="2" w:space="708"/>
          <w:docGrid w:linePitch="360"/>
        </w:sectPr>
      </w:pPr>
      <w:r w:rsidRPr="00F82F83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960" w:dyaOrig="720">
          <v:shape id="_x0000_i1037" type="#_x0000_t75" style="width:48pt;height:36pt" o:ole="">
            <v:imagedata r:id="rId32" o:title=""/>
          </v:shape>
          <o:OLEObject Type="Embed" ProgID="Equation.DSMT4" ShapeID="_x0000_i1037" DrawAspect="Content" ObjectID="_1642613726" r:id="rId33"/>
        </w:object>
      </w:r>
    </w:p>
    <w:p w:rsidR="00F82F83" w:rsidRDefault="00F82F83" w:rsidP="00114A7E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>Tìm số nguyên x nhỏ nhất sao cho :</w:t>
      </w:r>
    </w:p>
    <w:p w:rsidR="002E338D" w:rsidRDefault="002E338D" w:rsidP="00114A7E">
      <w:pPr>
        <w:pStyle w:val="ListParagraph"/>
        <w:numPr>
          <w:ilvl w:val="1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space="708"/>
          <w:docGrid w:linePitch="360"/>
        </w:sectPr>
      </w:pPr>
    </w:p>
    <w:p w:rsidR="00F82F83" w:rsidRDefault="00F82F83" w:rsidP="00114A7E">
      <w:pPr>
        <w:pStyle w:val="ListParagraph"/>
        <w:numPr>
          <w:ilvl w:val="1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82F83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960" w:dyaOrig="720">
          <v:shape id="_x0000_i1038" type="#_x0000_t75" style="width:48pt;height:36pt" o:ole="">
            <v:imagedata r:id="rId34" o:title=""/>
          </v:shape>
          <o:OLEObject Type="Embed" ProgID="Equation.DSMT4" ShapeID="_x0000_i1038" DrawAspect="Content" ObjectID="_1642613727" r:id="rId35"/>
        </w:object>
      </w:r>
    </w:p>
    <w:p w:rsidR="002E338D" w:rsidRDefault="00F82F83" w:rsidP="00114A7E">
      <w:pPr>
        <w:pStyle w:val="ListParagraph"/>
        <w:numPr>
          <w:ilvl w:val="1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  <w:sectPr w:rsidR="002E338D" w:rsidSect="00114A7E">
          <w:type w:val="continuous"/>
          <w:pgSz w:w="12240" w:h="15840"/>
          <w:pgMar w:top="567" w:right="900" w:bottom="567" w:left="1134" w:header="709" w:footer="709" w:gutter="0"/>
          <w:cols w:num="2" w:space="708"/>
          <w:docGrid w:linePitch="360"/>
        </w:sectPr>
      </w:pPr>
      <w:r w:rsidRPr="00F82F83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960" w:dyaOrig="720">
          <v:shape id="_x0000_i1039" type="#_x0000_t75" style="width:48pt;height:36pt" o:ole="">
            <v:imagedata r:id="rId36" o:title=""/>
          </v:shape>
          <o:OLEObject Type="Embed" ProgID="Equation.DSMT4" ShapeID="_x0000_i1039" DrawAspect="Content" ObjectID="_1642613728" r:id="rId37"/>
        </w:object>
      </w:r>
    </w:p>
    <w:p w:rsidR="006B6EAE" w:rsidRDefault="006B6EAE" w:rsidP="00114A7E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Bài 13.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biểu thức </w:t>
      </w:r>
      <w:r w:rsidRPr="006B6EAE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939" w:dyaOrig="720">
          <v:shape id="_x0000_i1040" type="#_x0000_t75" style="width:96.75pt;height:36pt" o:ole="">
            <v:imagedata r:id="rId38" o:title=""/>
          </v:shape>
          <o:OLEObject Type="Embed" ProgID="Equation.DSMT4" ShapeID="_x0000_i1040" DrawAspect="Content" ObjectID="_1642613729" r:id="rId39"/>
        </w:object>
      </w:r>
    </w:p>
    <w:p w:rsidR="006B6EAE" w:rsidRDefault="006B6EAE" w:rsidP="00114A7E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Số nguyên n phải có điều kiện gì để B là phân số ?</w:t>
      </w:r>
    </w:p>
    <w:p w:rsidR="006B6EAE" w:rsidRDefault="006B6EAE" w:rsidP="00114A7E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Tìm tất cả các giá trị nguyên của n để B là số nguyên.</w:t>
      </w:r>
    </w:p>
    <w:p w:rsidR="004D4BB9" w:rsidRDefault="006B6EAE" w:rsidP="00114A7E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A5597"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14. </w:t>
      </w:r>
      <w:r w:rsidR="004D4BB9" w:rsidRPr="006A5597">
        <w:rPr>
          <w:rFonts w:ascii="Times New Roman" w:hAnsi="Times New Roman" w:cs="Times New Roman"/>
          <w:sz w:val="28"/>
          <w:szCs w:val="28"/>
          <w:lang w:val="fr-FR"/>
        </w:rPr>
        <w:t xml:space="preserve">Cho phân số </w:t>
      </w:r>
      <w:r w:rsidR="004D4BB9" w:rsidRPr="004D4BB9">
        <w:rPr>
          <w:position w:val="-28"/>
          <w:lang w:val="fr-FR"/>
        </w:rPr>
        <w:object w:dxaOrig="2620" w:dyaOrig="720">
          <v:shape id="_x0000_i1041" type="#_x0000_t75" style="width:131.25pt;height:36pt" o:ole="">
            <v:imagedata r:id="rId40" o:title=""/>
          </v:shape>
          <o:OLEObject Type="Embed" ProgID="Equation.DSMT4" ShapeID="_x0000_i1041" DrawAspect="Content" ObjectID="_1642613730" r:id="rId41"/>
        </w:object>
      </w:r>
      <w:r w:rsidR="004D4BB9" w:rsidRPr="006A5597">
        <w:rPr>
          <w:rFonts w:ascii="Times New Roman" w:hAnsi="Times New Roman" w:cs="Times New Roman"/>
          <w:sz w:val="28"/>
          <w:szCs w:val="28"/>
          <w:lang w:val="fr-FR"/>
        </w:rPr>
        <w:t>. Tìm tất cả các giá trị nguyên của n để C là số nguyên.</w:t>
      </w:r>
    </w:p>
    <w:p w:rsidR="006A5597" w:rsidRPr="006A5597" w:rsidRDefault="006A5597" w:rsidP="00114A7E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15. </w:t>
      </w:r>
      <w:r w:rsidRPr="006A5597">
        <w:rPr>
          <w:rFonts w:ascii="Times New Roman" w:hAnsi="Times New Roman" w:cs="Times New Roman"/>
          <w:sz w:val="28"/>
          <w:szCs w:val="28"/>
          <w:lang w:val="fr-FR"/>
        </w:rPr>
        <w:t xml:space="preserve">Cho phân số </w:t>
      </w:r>
      <w:r w:rsidRPr="004D4BB9">
        <w:rPr>
          <w:position w:val="-28"/>
          <w:lang w:val="fr-FR"/>
        </w:rPr>
        <w:object w:dxaOrig="2920" w:dyaOrig="720">
          <v:shape id="_x0000_i1042" type="#_x0000_t75" style="width:146.25pt;height:36pt" o:ole="">
            <v:imagedata r:id="rId42" o:title=""/>
          </v:shape>
          <o:OLEObject Type="Embed" ProgID="Equation.DSMT4" ShapeID="_x0000_i1042" DrawAspect="Content" ObjectID="_1642613731" r:id="rId43"/>
        </w:object>
      </w:r>
      <w:r w:rsidRPr="006A5597">
        <w:rPr>
          <w:rFonts w:ascii="Times New Roman" w:hAnsi="Times New Roman" w:cs="Times New Roman"/>
          <w:sz w:val="28"/>
          <w:szCs w:val="28"/>
          <w:lang w:val="fr-FR"/>
        </w:rPr>
        <w:t xml:space="preserve">. Tìm tất cả các giá trị nguyên của n để </w:t>
      </w:r>
      <w:r>
        <w:rPr>
          <w:rFonts w:ascii="Times New Roman" w:hAnsi="Times New Roman" w:cs="Times New Roman"/>
          <w:sz w:val="28"/>
          <w:szCs w:val="28"/>
          <w:lang w:val="fr-FR"/>
        </w:rPr>
        <w:t>D</w:t>
      </w:r>
      <w:r w:rsidRPr="006A5597">
        <w:rPr>
          <w:rFonts w:ascii="Times New Roman" w:hAnsi="Times New Roman" w:cs="Times New Roman"/>
          <w:sz w:val="28"/>
          <w:szCs w:val="28"/>
          <w:lang w:val="fr-FR"/>
        </w:rPr>
        <w:t xml:space="preserve"> là số nguyên.</w:t>
      </w:r>
    </w:p>
    <w:p w:rsidR="005703A7" w:rsidRDefault="005703A7" w:rsidP="00114A7E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Bài 1</w:t>
      </w:r>
      <w:r w:rsidR="003D67A8">
        <w:rPr>
          <w:rFonts w:ascii="Times New Roman" w:hAnsi="Times New Roman" w:cs="Times New Roman"/>
          <w:b/>
          <w:sz w:val="28"/>
          <w:szCs w:val="28"/>
          <w:lang w:val="fr-FR"/>
        </w:rPr>
        <w:t>6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fr-FR"/>
        </w:rPr>
        <w:t>Chứng minh rằng các phân số sau có giá trị là số nguyên :</w:t>
      </w:r>
    </w:p>
    <w:p w:rsidR="005703A7" w:rsidRDefault="005703A7" w:rsidP="00114A7E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703A7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680" w:dyaOrig="800">
          <v:shape id="_x0000_i1043" type="#_x0000_t75" style="width:84pt;height:39.75pt" o:ole="">
            <v:imagedata r:id="rId44" o:title=""/>
          </v:shape>
          <o:OLEObject Type="Embed" ProgID="Equation.DSMT4" ShapeID="_x0000_i1043" DrawAspect="Content" ObjectID="_1642613732" r:id="rId4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703A7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660" w:dyaOrig="800">
          <v:shape id="_x0000_i1044" type="#_x0000_t75" style="width:83.25pt;height:39.75pt" o:ole="">
            <v:imagedata r:id="rId46" o:title=""/>
          </v:shape>
          <o:OLEObject Type="Embed" ProgID="Equation.DSMT4" ShapeID="_x0000_i1044" DrawAspect="Content" ObjectID="_1642613733" r:id="rId47"/>
        </w:object>
      </w:r>
    </w:p>
    <w:p w:rsidR="003D67A8" w:rsidRDefault="003D67A8" w:rsidP="003D67A8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Bài 17 (</w:t>
      </w:r>
      <w:r w:rsidRPr="00B10DF7">
        <w:rPr>
          <w:rFonts w:ascii="Times New Roman" w:hAnsi="Times New Roman" w:cs="Times New Roman"/>
          <w:b/>
          <w:i/>
          <w:sz w:val="28"/>
          <w:szCs w:val="28"/>
          <w:lang w:val="fr-FR"/>
        </w:rPr>
        <w:t>Đố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Dùng 9 chữ số 1, 2, 3, 4, 5, 6, 7, 8, 9 ta có thể lập một phân số có giá trị bằng 9, ví dụ </w:t>
      </w:r>
      <w:r w:rsidRPr="00862C82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219" w:dyaOrig="720">
          <v:shape id="_x0000_i1045" type="#_x0000_t75" style="width:60.75pt;height:36pt" o:ole="">
            <v:imagedata r:id="rId48" o:title=""/>
          </v:shape>
          <o:OLEObject Type="Embed" ProgID="Equation.DSMT4" ShapeID="_x0000_i1045" DrawAspect="Content" ObjectID="_1642613734" r:id="rId4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. Hãy dùng 10 chữ số 0, 1, 2, 3, 4, 5, 6, 7, 8, </w:t>
      </w:r>
      <w:r w:rsidR="00D763E5">
        <w:rPr>
          <w:rFonts w:ascii="Times New Roman" w:hAnsi="Times New Roman" w:cs="Times New Roman"/>
          <w:sz w:val="28"/>
          <w:szCs w:val="28"/>
          <w:lang w:val="fr-FR"/>
        </w:rPr>
        <w:t xml:space="preserve">9 </w:t>
      </w:r>
      <w:r>
        <w:rPr>
          <w:rFonts w:ascii="Times New Roman" w:hAnsi="Times New Roman" w:cs="Times New Roman"/>
          <w:sz w:val="28"/>
          <w:szCs w:val="28"/>
          <w:lang w:val="fr-FR"/>
        </w:rPr>
        <w:t>để lập một phân số cũng có giá trị bằng 9.</w:t>
      </w:r>
      <w:r w:rsidR="00C00E4B">
        <w:rPr>
          <w:rFonts w:ascii="Times New Roman" w:hAnsi="Times New Roman" w:cs="Times New Roman"/>
          <w:sz w:val="28"/>
          <w:szCs w:val="28"/>
          <w:lang w:val="fr-FR"/>
        </w:rPr>
        <w:t xml:space="preserve"> (Mỗi chữ số chỉ dùng một lần)</w:t>
      </w:r>
    </w:p>
    <w:p w:rsidR="003D67A8" w:rsidRPr="005703A7" w:rsidRDefault="003D67A8" w:rsidP="00114A7E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sectPr w:rsidR="003D67A8" w:rsidRPr="005703A7" w:rsidSect="00114A7E">
      <w:type w:val="continuous"/>
      <w:pgSz w:w="12240" w:h="15840"/>
      <w:pgMar w:top="567" w:right="900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B9122A"/>
    <w:multiLevelType w:val="hybridMultilevel"/>
    <w:tmpl w:val="1B3C24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250036"/>
    <w:multiLevelType w:val="hybridMultilevel"/>
    <w:tmpl w:val="8528D3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0419C4"/>
    <w:multiLevelType w:val="hybridMultilevel"/>
    <w:tmpl w:val="663A35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EF6A5E"/>
    <w:multiLevelType w:val="hybridMultilevel"/>
    <w:tmpl w:val="C27806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431863"/>
    <w:multiLevelType w:val="hybridMultilevel"/>
    <w:tmpl w:val="D276A0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E91517"/>
    <w:multiLevelType w:val="hybridMultilevel"/>
    <w:tmpl w:val="A52C265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5550C1"/>
    <w:multiLevelType w:val="hybridMultilevel"/>
    <w:tmpl w:val="F04C4E2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4C0431"/>
    <w:multiLevelType w:val="hybridMultilevel"/>
    <w:tmpl w:val="E9EA50FC"/>
    <w:lvl w:ilvl="0" w:tplc="04090017">
      <w:start w:val="1"/>
      <w:numFmt w:val="lowerLetter"/>
      <w:lvlText w:val="%1)"/>
      <w:lvlJc w:val="left"/>
      <w:pPr>
        <w:ind w:left="1495" w:hanging="360"/>
      </w:p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8" w15:restartNumberingAfterBreak="0">
    <w:nsid w:val="797B36AE"/>
    <w:multiLevelType w:val="hybridMultilevel"/>
    <w:tmpl w:val="04523F52"/>
    <w:lvl w:ilvl="0" w:tplc="04090017">
      <w:start w:val="1"/>
      <w:numFmt w:val="lowerLetter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 w15:restartNumberingAfterBreak="0">
    <w:nsid w:val="7A247807"/>
    <w:multiLevelType w:val="hybridMultilevel"/>
    <w:tmpl w:val="07E2B6B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8"/>
  </w:num>
  <w:num w:numId="5">
    <w:abstractNumId w:val="0"/>
  </w:num>
  <w:num w:numId="6">
    <w:abstractNumId w:val="3"/>
  </w:num>
  <w:num w:numId="7">
    <w:abstractNumId w:val="9"/>
  </w:num>
  <w:num w:numId="8">
    <w:abstractNumId w:val="7"/>
  </w:num>
  <w:num w:numId="9">
    <w:abstractNumId w:val="6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792C73"/>
    <w:rsid w:val="000A0709"/>
    <w:rsid w:val="00114A7E"/>
    <w:rsid w:val="00165466"/>
    <w:rsid w:val="001C32FA"/>
    <w:rsid w:val="001D47D2"/>
    <w:rsid w:val="00224441"/>
    <w:rsid w:val="00277E1A"/>
    <w:rsid w:val="002E338D"/>
    <w:rsid w:val="003D67A8"/>
    <w:rsid w:val="004B2822"/>
    <w:rsid w:val="004C2A51"/>
    <w:rsid w:val="004D4BB9"/>
    <w:rsid w:val="00542F0C"/>
    <w:rsid w:val="005703A7"/>
    <w:rsid w:val="005C6594"/>
    <w:rsid w:val="00662143"/>
    <w:rsid w:val="006A5597"/>
    <w:rsid w:val="006B6EAE"/>
    <w:rsid w:val="00776044"/>
    <w:rsid w:val="00792C73"/>
    <w:rsid w:val="00862C82"/>
    <w:rsid w:val="009E0AF4"/>
    <w:rsid w:val="00A05352"/>
    <w:rsid w:val="00A45E16"/>
    <w:rsid w:val="00B10DF7"/>
    <w:rsid w:val="00B716BD"/>
    <w:rsid w:val="00BA64F0"/>
    <w:rsid w:val="00BD2DD2"/>
    <w:rsid w:val="00C00E4B"/>
    <w:rsid w:val="00D11527"/>
    <w:rsid w:val="00D763E5"/>
    <w:rsid w:val="00E64306"/>
    <w:rsid w:val="00EE0E58"/>
    <w:rsid w:val="00F82F83"/>
    <w:rsid w:val="00FA6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B055C02"/>
  <w15:docId w15:val="{1A3414B8-1DA6-4466-AD39-4B666E2C7F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2D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430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43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43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jpe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67720C-5270-49E0-95AB-50B29FB79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328</Words>
  <Characters>187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Y</dc:creator>
  <cp:keywords/>
  <dc:description/>
  <cp:lastModifiedBy>MAYTINH</cp:lastModifiedBy>
  <cp:revision>34</cp:revision>
  <cp:lastPrinted>2016-01-28T09:39:00Z</cp:lastPrinted>
  <dcterms:created xsi:type="dcterms:W3CDTF">2016-01-28T08:57:00Z</dcterms:created>
  <dcterms:modified xsi:type="dcterms:W3CDTF">2020-02-07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